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9" d="100"/>
          <a:sy n="49" d="100"/>
        </p:scale>
        <p:origin x="52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5000"/>
                <a:lumOff val="95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68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54545" y="544945"/>
            <a:ext cx="10169237" cy="13854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</a:rPr>
              <a:t>Tiết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</a:rPr>
              <a:t> 3 BÀI TẬP CHUYỂN ĐỘNG THẲNG ĐỀU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117600" y="2480973"/>
                <a:ext cx="9794240" cy="3151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dirty="0" smtClean="0">
                    <a:solidFill>
                      <a:schemeClr val="bg1"/>
                    </a:solidFill>
                  </a:rPr>
                  <a:t>+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v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=v.t</a:t>
                </a:r>
              </a:p>
              <a:p>
                <a:endPara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x=x</a:t>
                </a:r>
                <a:r>
                  <a:rPr lang="en-US" sz="32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vt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600" y="2480973"/>
                <a:ext cx="9794240" cy="3151953"/>
              </a:xfrm>
              <a:prstGeom prst="rect">
                <a:avLst/>
              </a:prstGeom>
              <a:blipFill>
                <a:blip r:embed="rId2"/>
                <a:stretch>
                  <a:fillRect l="-1556" t="-2128" b="-5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3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9280" y="508000"/>
            <a:ext cx="1073912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(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6/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/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h30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12km/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Biế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6km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S : a. x = -6 +12t ,b. 0km, 7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3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560" y="609600"/>
            <a:ext cx="1134872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(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1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3/6/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h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km. 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km/h, 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km/h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S: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t (t &gt;0), 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0 – 60t (t &gt;0) b. 8h,80km c.80km,120km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11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30400" y="701040"/>
            <a:ext cx="8727440" cy="53848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81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1200" y="650240"/>
            <a:ext cx="11074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DẠNG 1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UYỂN ĐỘNG CỦA V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136095" y="2198718"/>
            <a:ext cx="10488769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=0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=x</a:t>
            </a:r>
            <a:r>
              <a:rPr kumimoji="0" lang="en-US" altLang="en-US" sz="32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vt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11200" y="14554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59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0400" y="467360"/>
            <a:ext cx="111150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 8h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km/h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0400" y="2651760"/>
            <a:ext cx="1062736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err="1" smtClean="0">
                <a:solidFill>
                  <a:schemeClr val="bg1"/>
                </a:solidFill>
              </a:rPr>
              <a:t>Bài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giải</a:t>
            </a:r>
            <a:r>
              <a:rPr lang="fr-FR" sz="3200" dirty="0" smtClean="0">
                <a:solidFill>
                  <a:schemeClr val="bg1"/>
                </a:solidFill>
              </a:rPr>
              <a:t>:</a:t>
            </a:r>
          </a:p>
          <a:p>
            <a:r>
              <a:rPr lang="fr-FR" sz="3200" dirty="0" smtClean="0">
                <a:solidFill>
                  <a:schemeClr val="bg1"/>
                </a:solidFill>
              </a:rPr>
              <a:t>+ </a:t>
            </a:r>
            <a:r>
              <a:rPr lang="fr-FR" sz="3200" dirty="0" err="1">
                <a:solidFill>
                  <a:schemeClr val="bg1"/>
                </a:solidFill>
              </a:rPr>
              <a:t>Chọn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chiều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dương</a:t>
            </a:r>
            <a:r>
              <a:rPr lang="fr-FR" sz="3200" dirty="0">
                <a:solidFill>
                  <a:schemeClr val="bg1"/>
                </a:solidFill>
              </a:rPr>
              <a:t> là </a:t>
            </a:r>
            <a:r>
              <a:rPr lang="fr-FR" sz="3200" dirty="0" err="1">
                <a:solidFill>
                  <a:schemeClr val="bg1"/>
                </a:solidFill>
              </a:rPr>
              <a:t>chiều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chuyển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động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của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xe</a:t>
            </a:r>
            <a:r>
              <a:rPr lang="fr-FR" sz="3200" dirty="0">
                <a:solidFill>
                  <a:schemeClr val="bg1"/>
                </a:solidFill>
              </a:rPr>
              <a:t>, </a:t>
            </a:r>
            <a:r>
              <a:rPr lang="fr-FR" sz="3200" dirty="0" err="1">
                <a:solidFill>
                  <a:schemeClr val="bg1"/>
                </a:solidFill>
              </a:rPr>
              <a:t>gốc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tọa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độ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tại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vị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trí</a:t>
            </a:r>
            <a:r>
              <a:rPr lang="fr-FR" sz="3200" dirty="0">
                <a:solidFill>
                  <a:schemeClr val="bg1"/>
                </a:solidFill>
              </a:rPr>
              <a:t> A, </a:t>
            </a:r>
            <a:r>
              <a:rPr lang="fr-FR" sz="3200" dirty="0" err="1">
                <a:solidFill>
                  <a:schemeClr val="bg1"/>
                </a:solidFill>
              </a:rPr>
              <a:t>gốc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thời</a:t>
            </a:r>
            <a:r>
              <a:rPr lang="fr-FR" sz="3200" dirty="0">
                <a:solidFill>
                  <a:schemeClr val="bg1"/>
                </a:solidFill>
              </a:rPr>
              <a:t> </a:t>
            </a:r>
            <a:r>
              <a:rPr lang="fr-FR" sz="3200" dirty="0" err="1">
                <a:solidFill>
                  <a:schemeClr val="bg1"/>
                </a:solidFill>
              </a:rPr>
              <a:t>gian</a:t>
            </a:r>
            <a:r>
              <a:rPr lang="fr-FR" sz="3200" dirty="0">
                <a:solidFill>
                  <a:schemeClr val="bg1"/>
                </a:solidFill>
              </a:rPr>
              <a:t> là </a:t>
            </a:r>
            <a:r>
              <a:rPr lang="fr-FR" sz="3200" dirty="0" err="1">
                <a:solidFill>
                  <a:schemeClr val="bg1"/>
                </a:solidFill>
              </a:rPr>
              <a:t>lúc</a:t>
            </a:r>
            <a:r>
              <a:rPr lang="fr-FR" sz="3200" dirty="0">
                <a:solidFill>
                  <a:schemeClr val="bg1"/>
                </a:solidFill>
              </a:rPr>
              <a:t> 8h </a:t>
            </a:r>
            <a:r>
              <a:rPr lang="fr-FR" sz="3200" dirty="0" err="1">
                <a:solidFill>
                  <a:schemeClr val="bg1"/>
                </a:solidFill>
              </a:rPr>
              <a:t>sáng</a:t>
            </a:r>
            <a:r>
              <a:rPr lang="fr-FR" sz="3200" dirty="0" smtClean="0">
                <a:solidFill>
                  <a:schemeClr val="bg1"/>
                </a:solidFill>
              </a:rPr>
              <a:t>.</a:t>
            </a:r>
          </a:p>
          <a:p>
            <a:r>
              <a:rPr lang="fr-FR" sz="3200" dirty="0" smtClean="0">
                <a:solidFill>
                  <a:schemeClr val="bg1"/>
                </a:solidFill>
              </a:rPr>
              <a:t>+</a:t>
            </a:r>
            <a:r>
              <a:rPr lang="fr-FR" sz="3200" dirty="0" err="1" smtClean="0">
                <a:solidFill>
                  <a:schemeClr val="bg1"/>
                </a:solidFill>
              </a:rPr>
              <a:t>Phương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trình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chuyển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động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của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xe</a:t>
            </a:r>
            <a:r>
              <a:rPr lang="fr-FR" sz="3200" dirty="0" smtClean="0">
                <a:solidFill>
                  <a:schemeClr val="bg1"/>
                </a:solidFill>
              </a:rPr>
              <a:t>: x=x</a:t>
            </a:r>
            <a:r>
              <a:rPr lang="fr-FR" sz="3200" baseline="-25000" dirty="0" smtClean="0">
                <a:solidFill>
                  <a:schemeClr val="bg1"/>
                </a:solidFill>
              </a:rPr>
              <a:t>0</a:t>
            </a:r>
            <a:r>
              <a:rPr lang="fr-FR" sz="3200" dirty="0" smtClean="0">
                <a:solidFill>
                  <a:schemeClr val="bg1"/>
                </a:solidFill>
              </a:rPr>
              <a:t>+vt </a:t>
            </a:r>
            <a:r>
              <a:rPr lang="fr-FR" sz="3200" dirty="0" err="1" smtClean="0">
                <a:solidFill>
                  <a:schemeClr val="bg1"/>
                </a:solidFill>
              </a:rPr>
              <a:t>trong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đó</a:t>
            </a:r>
            <a:r>
              <a:rPr lang="fr-FR" sz="3200" dirty="0" smtClean="0">
                <a:solidFill>
                  <a:schemeClr val="bg1"/>
                </a:solidFill>
              </a:rPr>
              <a:t> x</a:t>
            </a:r>
            <a:r>
              <a:rPr lang="fr-FR" sz="3200" baseline="-25000" dirty="0" smtClean="0">
                <a:solidFill>
                  <a:schemeClr val="bg1"/>
                </a:solidFill>
              </a:rPr>
              <a:t>0</a:t>
            </a:r>
            <a:r>
              <a:rPr lang="fr-FR" sz="3200" dirty="0" smtClean="0">
                <a:solidFill>
                  <a:schemeClr val="bg1"/>
                </a:solidFill>
              </a:rPr>
              <a:t>=0; v=40km/h </a:t>
            </a:r>
          </a:p>
          <a:p>
            <a:r>
              <a:rPr lang="fr-FR" sz="3200" dirty="0" err="1" smtClean="0">
                <a:solidFill>
                  <a:schemeClr val="bg1"/>
                </a:solidFill>
              </a:rPr>
              <a:t>nên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phương</a:t>
            </a:r>
            <a:r>
              <a:rPr lang="fr-FR" sz="3200" dirty="0" smtClean="0">
                <a:solidFill>
                  <a:schemeClr val="bg1"/>
                </a:solidFill>
              </a:rPr>
              <a:t> </a:t>
            </a:r>
            <a:r>
              <a:rPr lang="fr-FR" sz="3200" dirty="0" err="1" smtClean="0">
                <a:solidFill>
                  <a:schemeClr val="bg1"/>
                </a:solidFill>
              </a:rPr>
              <a:t>trình:x</a:t>
            </a:r>
            <a:r>
              <a:rPr lang="fr-FR" sz="3200" dirty="0" smtClean="0">
                <a:solidFill>
                  <a:schemeClr val="bg1"/>
                </a:solidFill>
              </a:rPr>
              <a:t>=40t</a:t>
            </a:r>
          </a:p>
          <a:p>
            <a:endParaRPr lang="en-US" sz="32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57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1840" y="457200"/>
            <a:ext cx="105257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km/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km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3600" y="3271520"/>
            <a:ext cx="10515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=x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=1,5h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=6, v=-36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=x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6.1,5; 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0km</a:t>
            </a: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=60-36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0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5440" y="406400"/>
            <a:ext cx="11714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ẬT CHUYỂN ĐỘNG THẲNG ĐỀU XÁC ĐỊNH THỜI ĐIỂM,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HAI VẬT GẶP NH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94080" y="2079351"/>
            <a:ext cx="921117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0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x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vt;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lang="en-US" alt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x</a:t>
            </a:r>
            <a:r>
              <a:rPr lang="en-US" alt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v(t-t</a:t>
            </a:r>
            <a:r>
              <a:rPr lang="en-US" alt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94080" y="4101772"/>
            <a:ext cx="9735244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x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</a:t>
            </a:r>
            <a:endParaRPr kumimoji="0" lang="en-US" altLang="en-US" sz="2800" b="0" i="0" u="none" strike="noStrike" cap="none" normalizeH="0" baseline="-2500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alt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x</a:t>
            </a:r>
            <a:r>
              <a:rPr lang="en-US" alt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kumimoji="0" lang="en-US" altLang="en-US" sz="2800" b="0" i="0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60400" y="451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17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7840" y="447040"/>
            <a:ext cx="113893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B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k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h30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km/h.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1360" y="2693809"/>
            <a:ext cx="1116584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,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=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(t-t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km/h;t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t   (km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72km;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?; t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  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0,5h;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72-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-0,5)   (km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=8,5-7,5=1h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i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=1h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: 36.1=72-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0,5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72km/h</a:t>
            </a:r>
          </a:p>
          <a:p>
            <a:endParaRPr lang="fr-FR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711200"/>
            <a:ext cx="12192000" cy="0"/>
          </a:xfrm>
          <a:prstGeom prst="rect">
            <a:avLst/>
          </a:prstGeom>
          <a:solidFill>
            <a:srgbClr val="9CC2E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76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6720" y="538480"/>
            <a:ext cx="1149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 7h1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km/h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ổ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= 5m/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k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Ha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m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7840" y="2875280"/>
            <a:ext cx="1098296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,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h15.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(t-t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 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v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km/h;t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t   (km)</a:t>
            </a: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x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km;v</a:t>
            </a:r>
            <a:r>
              <a:rPr lang="fr-FR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m/s=18km/h;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   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;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+18t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m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fr-FR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6t=36+18t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2h</a:t>
            </a:r>
          </a:p>
          <a:p>
            <a:pPr marL="457200" indent="-457200">
              <a:buFontTx/>
              <a:buChar char="-"/>
            </a:pP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h15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là : x= 36.2=72km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34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365760"/>
            <a:ext cx="107797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BÀI TẬP VẬN DỤ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(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8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/6/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lvl="0"/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h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PHCM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km/h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PHCM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0km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S  c. 9h24’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34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7520" y="650240"/>
            <a:ext cx="1013968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(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9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ạn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/6/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h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km/h, AB = 100km.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S : a. x = 40t , b. x = -40t,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x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-100 + 40t ,d. x = 100 – 40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85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182</TotalTime>
  <Words>1128</Words>
  <Application>Microsoft Office PowerPoint</Application>
  <PresentationFormat>Widescreen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mbria Math</vt:lpstr>
      <vt:lpstr>Century Gothic</vt:lpstr>
      <vt:lpstr>Times New Roman</vt:lpstr>
      <vt:lpstr>Wingdings</vt:lpstr>
      <vt:lpstr>Wingdings 3</vt:lpstr>
      <vt:lpstr>Slic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17</cp:revision>
  <dcterms:created xsi:type="dcterms:W3CDTF">2021-09-02T02:08:10Z</dcterms:created>
  <dcterms:modified xsi:type="dcterms:W3CDTF">2021-09-03T11:38:40Z</dcterms:modified>
</cp:coreProperties>
</file>